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jc w:val="center"/>
      </w:pPr>
      <w:r>
        <w:t>原子结构与原子核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一　原子结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电子的发现</w:t>
      </w:r>
      <w:r>
        <w:rPr>
          <w:rFonts w:ascii="Times New Roman" w:hAnsi="Times New Roman" w:cs="Times New Roman"/>
        </w:rPr>
        <w:t>：英国物理学家</w:t>
      </w:r>
      <w:r>
        <w:rPr>
          <w:rFonts w:ascii="Times New Roman" w:hAnsi="Times New Roman" w:cs="Times New Roman"/>
          <w:u w:val="single"/>
        </w:rPr>
        <w:t>汤姆孙</w:t>
      </w:r>
      <w:r>
        <w:rPr>
          <w:rFonts w:ascii="Times New Roman" w:hAnsi="Times New Roman" w:cs="Times New Roman"/>
        </w:rPr>
        <w:t>发现了电子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α粒子散射实验</w:t>
      </w:r>
      <w:r>
        <w:rPr>
          <w:rFonts w:ascii="Times New Roman" w:hAnsi="Times New Roman" w:cs="Times New Roman"/>
        </w:rPr>
        <w:t>：1909年，英国物理学家</w:t>
      </w:r>
      <w:r>
        <w:rPr>
          <w:rFonts w:ascii="Times New Roman" w:hAnsi="Times New Roman" w:cs="Times New Roman"/>
          <w:u w:val="single"/>
        </w:rPr>
        <w:t>卢瑟福</w:t>
      </w:r>
      <w:r>
        <w:rPr>
          <w:rFonts w:ascii="Times New Roman" w:hAnsi="Times New Roman" w:cs="Times New Roman"/>
        </w:rPr>
        <w:t>和他的助手进行了用α粒子轰击金箔的实验，实验发现绝大多数α粒子穿过金箔后基本上仍沿</w:t>
      </w:r>
      <w:r>
        <w:rPr>
          <w:rFonts w:ascii="Times New Roman" w:hAnsi="Times New Roman" w:cs="Times New Roman"/>
          <w:u w:val="single"/>
        </w:rPr>
        <w:t>原来</w:t>
      </w:r>
      <w:r>
        <w:rPr>
          <w:rFonts w:ascii="Times New Roman" w:hAnsi="Times New Roman" w:cs="Times New Roman"/>
        </w:rPr>
        <w:t>方向前进，但有少数α粒子发生了大角度偏转，偏转的角度甚至大于90°，也就是说它们几乎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撞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了回来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原子的核式结构模型</w:t>
      </w:r>
      <w:r>
        <w:rPr>
          <w:rFonts w:ascii="Times New Roman" w:hAnsi="Times New Roman" w:cs="Times New Roman"/>
        </w:rPr>
        <w:t>：在原子中心有一个很小的核，原子全部的</w:t>
      </w:r>
      <w:r>
        <w:rPr>
          <w:rFonts w:ascii="Times New Roman" w:hAnsi="Times New Roman" w:cs="Times New Roman"/>
          <w:u w:val="single"/>
        </w:rPr>
        <w:t>正电荷</w:t>
      </w:r>
      <w:r>
        <w:rPr>
          <w:rFonts w:ascii="Times New Roman" w:hAnsi="Times New Roman" w:cs="Times New Roman"/>
        </w:rPr>
        <w:t>和几乎全部</w:t>
      </w:r>
      <w:r>
        <w:rPr>
          <w:rFonts w:ascii="Times New Roman" w:hAnsi="Times New Roman" w:cs="Times New Roman"/>
          <w:u w:val="single"/>
        </w:rPr>
        <w:t>质量</w:t>
      </w:r>
      <w:r>
        <w:rPr>
          <w:rFonts w:ascii="Times New Roman" w:hAnsi="Times New Roman" w:cs="Times New Roman"/>
        </w:rPr>
        <w:t>都集中在核里，带负电的电子在核外空间绕核旋转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在卢瑟福的α粒子散射实验中，有少数α粒子发生了大角度偏转，其原因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原子中的正电荷和绝大部分质量集中在一个很小的核上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正电荷在原子中是均匀分布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原子中存在着带负电的电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原子只能处于一系列不连续的能量状态中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二　玻尔理论和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玻尔理论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定态假设：电子只能处于一系列</w:t>
      </w:r>
      <w:r>
        <w:rPr>
          <w:rFonts w:ascii="Times New Roman" w:hAnsi="Times New Roman" w:cs="Times New Roman"/>
          <w:u w:val="single"/>
        </w:rPr>
        <w:t>不连续</w:t>
      </w:r>
      <w:r>
        <w:rPr>
          <w:rFonts w:ascii="Times New Roman" w:hAnsi="Times New Roman" w:cs="Times New Roman"/>
        </w:rPr>
        <w:t>的能量状态中，在这些能量状态中电子绕核的转动是</w:t>
      </w:r>
      <w:r>
        <w:rPr>
          <w:rFonts w:ascii="Times New Roman" w:hAnsi="Times New Roman" w:cs="Times New Roman"/>
          <w:u w:val="single"/>
        </w:rPr>
        <w:t>稳定</w:t>
      </w:r>
      <w:r>
        <w:rPr>
          <w:rFonts w:ascii="Times New Roman" w:hAnsi="Times New Roman" w:cs="Times New Roman"/>
        </w:rPr>
        <w:t>的，电子虽然绕核运动，但并不产生电磁辐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跃迁假设：电子从能量较高的定态轨道(其能量记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ascii="Times New Roman" w:hAnsi="Times New Roman" w:cs="Times New Roman"/>
        </w:rPr>
        <w:t>)跃迁到能量较低的定态轨道(能量记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时，会放出能量为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的光子，这个光子的能量由前后两个能级的能量差决定，即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  <w:u w:val="single"/>
        </w:rPr>
        <w:t>E</w:t>
      </w:r>
      <w:r>
        <w:rPr>
          <w:rFonts w:ascii="Times New Roman" w:hAnsi="Times New Roman" w:cs="Times New Roman"/>
          <w:i/>
          <w:u w:val="single"/>
          <w:vertAlign w:val="subscript"/>
        </w:rPr>
        <w:t>m</w:t>
      </w:r>
      <w:r>
        <w:rPr>
          <w:rFonts w:ascii="Times New Roman" w:hAnsi="Times New Roman" w:cs="Times New Roman"/>
          <w:u w:val="single"/>
        </w:rPr>
        <w:t>－</w:t>
      </w:r>
      <w:r>
        <w:rPr>
          <w:rFonts w:ascii="Times New Roman" w:hAnsi="Times New Roman" w:cs="Times New Roman"/>
          <w:i/>
          <w:u w:val="single"/>
        </w:rPr>
        <w:t>E</w:t>
      </w:r>
      <w:r>
        <w:rPr>
          <w:rFonts w:ascii="Times New Roman" w:hAnsi="Times New Roman" w:cs="Times New Roman"/>
          <w:i/>
          <w:u w:val="single"/>
          <w:vertAlign w:val="subscript"/>
        </w:rPr>
        <w:t>n</w:t>
      </w:r>
      <w:r>
        <w:rPr>
          <w:rFonts w:ascii="Times New Roman" w:hAnsi="Times New Roman" w:cs="Times New Roman"/>
        </w:rPr>
        <w:t>.(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是普朗克常量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6.63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34</w:t>
      </w:r>
      <w:r>
        <w:rPr>
          <w:rFonts w:ascii="Times New Roman" w:hAnsi="Times New Roman" w:cs="Times New Roman"/>
        </w:rPr>
        <w:t xml:space="preserve"> J·s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轨道量子化假设：原子的不同能量状态跟电子在不同的圆周轨道绕核运动相对应.原子的定态是</w:t>
      </w:r>
      <w:r>
        <w:rPr>
          <w:rFonts w:ascii="Times New Roman" w:hAnsi="Times New Roman" w:cs="Times New Roman"/>
          <w:u w:val="single"/>
        </w:rPr>
        <w:t>不连续的</w:t>
      </w:r>
      <w:r>
        <w:rPr>
          <w:rFonts w:ascii="Times New Roman" w:hAnsi="Times New Roman" w:cs="Times New Roman"/>
        </w:rPr>
        <w:t>，因此电子的可能轨道也是</w:t>
      </w:r>
      <w:r>
        <w:rPr>
          <w:rFonts w:ascii="Times New Roman" w:hAnsi="Times New Roman" w:cs="Times New Roman"/>
          <w:u w:val="single"/>
        </w:rPr>
        <w:t>不连续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氢原子的能量和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能级和半径公式：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能级公式：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，其中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为基态能量，其数值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－13.6</w:t>
      </w:r>
      <w:r>
        <w:rPr>
          <w:rFonts w:ascii="Times New Roman" w:hAnsi="Times New Roman" w:cs="Times New Roman"/>
        </w:rPr>
        <w:t xml:space="preserve"> eV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半径公式：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，其中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为基态轨道半径，又称玻尔半径，其数值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0.53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10</w:t>
      </w:r>
      <w:r>
        <w:rPr>
          <w:rFonts w:ascii="Times New Roman" w:hAnsi="Times New Roman" w:cs="Times New Roman"/>
        </w:rPr>
        <w:t xml:space="preserve"> m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氢原子的能级图，如图1所示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030730" cy="1699895"/>
            <wp:effectExtent l="0" t="0" r="7620" b="1460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0730" cy="169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技巧点拨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两类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自发跃迁：高能级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低能级，释放能量，发射光子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光子的频率</w:t>
      </w:r>
      <w:r>
        <w:rPr>
          <w:rFonts w:ascii="Times New Roman" w:hAnsi="Times New Roman" w:cs="Times New Roman"/>
          <w:i/>
        </w:rPr>
        <w:t>ν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Δ</w:instrText>
      </w:r>
      <w:r>
        <w:rPr>
          <w:rFonts w:ascii="Times New Roman" w:hAnsi="Times New Roman" w:cs="Times New Roman"/>
          <w:i/>
        </w:rPr>
        <w:instrText>E,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E</w:instrText>
      </w:r>
      <w:r>
        <w:rPr>
          <w:rFonts w:ascii="Times New Roman" w:hAnsi="Times New Roman" w:cs="Times New Roman"/>
          <w:vertAlign w:val="subscript"/>
        </w:rPr>
        <w:instrText>高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E</w:instrText>
      </w:r>
      <w:r>
        <w:rPr>
          <w:rFonts w:ascii="Times New Roman" w:hAnsi="Times New Roman" w:cs="Times New Roman"/>
          <w:vertAlign w:val="subscript"/>
        </w:rPr>
        <w:instrText>低</w:instrText>
      </w:r>
      <w:r>
        <w:rPr>
          <w:rFonts w:ascii="Times New Roman" w:hAnsi="Times New Roman" w:cs="Times New Roman"/>
          <w:i/>
        </w:rPr>
        <w:instrText>,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受激跃迁：低能级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高能级，吸收能量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吸收光子的能量必须恰好等于能级差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光谱线条数的确定方法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一个氢原子跃迁发出可能的光谱线条数最多为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1)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一群氢原子跃迁发出可能的光谱线条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C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－1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电离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电离态：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0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电离能：指原子从基态或某一激发态跃迁到电离态所需要吸收的最小能量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基态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电离态：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吸</w:t>
      </w:r>
      <w:r>
        <w:rPr>
          <w:rFonts w:ascii="Times New Roman" w:hAnsi="Times New Roman" w:cs="Times New Roman"/>
        </w:rPr>
        <w:t>＝0－(－13.6 eV)＝13.6 eV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吸收的能量足够大，克服电离能后，获得自由的电子还具有动能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氢原子能级图如图</w:t>
      </w:r>
      <w:r>
        <w:rPr>
          <w:rFonts w:ascii="Times New Roman" w:hAnsi="Times New Roman" w:cs="Times New Roman" w:hint="eastAsia"/>
          <w:lang w:val="en-US" w:eastAsia="zh-CN"/>
        </w:rPr>
        <w:t>2</w:t>
      </w:r>
      <w:r>
        <w:rPr>
          <w:rFonts w:ascii="Times New Roman" w:hAnsi="Times New Roman" w:cs="Times New Roman"/>
        </w:rPr>
        <w:t>，一群氢原子处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上.当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时，辐射光的波长为1 884 nm，下列判断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665" cy="1138555"/>
            <wp:effectExtent l="0" t="0" r="635" b="4445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lang w:val="en-US" w:eastAsia="zh-C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  <w:lang w:val="en-US" w:eastAsia="zh-CN"/>
        </w:rPr>
        <w:t>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氢原子向低能级跃迁时，最多产生4种谱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从高能级向低能级跃迁时，氢原子核一定向外放出能量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能级时，辐射光的波长大于1 884 nm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用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5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能级辐射的光照射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  <w:vertAlign w:val="subscript"/>
        </w:rPr>
        <w:t>逸</w:t>
      </w:r>
      <w:r>
        <w:rPr>
          <w:rFonts w:ascii="Times New Roman" w:hAnsi="Times New Roman" w:cs="Times New Roman"/>
        </w:rPr>
        <w:t>＝2.29 eV的钠，能发生光电效应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(</w:t>
      </w:r>
      <w:r>
        <w:rPr>
          <w:rFonts w:ascii="Times New Roman" w:eastAsia="楷体_GB2312" w:hAnsi="Times New Roman" w:cs="Times New Roman"/>
        </w:rPr>
        <w:t>多选</w:t>
      </w:r>
      <w:r>
        <w:rPr>
          <w:rFonts w:ascii="Times New Roman" w:hAnsi="Times New Roman" w:cs="Times New Roman"/>
        </w:rPr>
        <w:t>)由玻尔原子模型求得氢原子能级如图</w:t>
      </w:r>
      <w:r>
        <w:rPr>
          <w:rFonts w:ascii="Times New Roman" w:hAnsi="Times New Roman" w:cs="Times New Roman" w:hint="eastAsia"/>
          <w:lang w:val="en-US" w:eastAsia="zh-CN"/>
        </w:rPr>
        <w:t>3</w:t>
      </w:r>
      <w:r>
        <w:rPr>
          <w:rFonts w:ascii="Times New Roman" w:hAnsi="Times New Roman" w:cs="Times New Roman"/>
        </w:rPr>
        <w:t>所示，已知可见光的光子能量在1.62 eV到3.11 eV之间，则(　　)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21080" cy="1021080"/>
            <wp:effectExtent l="0" t="0" r="7620" b="7620"/>
            <wp:docPr id="2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lang w:val="en-US" w:eastAsia="zh-C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  <w:lang w:val="en-US" w:eastAsia="zh-CN"/>
        </w:rPr>
        <w:t>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氢原子从高能级向低能级跃迁时可能辐射出γ射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的能级向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的能级跃迁时会辐射出红外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处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的氢原子可以吸收任意频率的紫外线并发生电离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大量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向低能级跃迁时可辐射出2种频率的可见光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三　原子核的衰变及半衰期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原子核的组成</w:t>
      </w:r>
      <w:r>
        <w:rPr>
          <w:rFonts w:ascii="Times New Roman" w:hAnsi="Times New Roman" w:cs="Times New Roman"/>
        </w:rPr>
        <w:t>：原子核是由</w:t>
      </w:r>
      <w:r>
        <w:rPr>
          <w:rFonts w:ascii="Times New Roman" w:hAnsi="Times New Roman" w:cs="Times New Roman"/>
          <w:u w:val="single"/>
        </w:rPr>
        <w:t>质子</w:t>
      </w:r>
      <w:r>
        <w:rPr>
          <w:rFonts w:ascii="Times New Roman" w:hAnsi="Times New Roman" w:cs="Times New Roman"/>
        </w:rPr>
        <w:t>和中子组成的，原子核的电荷数等于核内的</w:t>
      </w:r>
      <w:r>
        <w:rPr>
          <w:rFonts w:ascii="Times New Roman" w:hAnsi="Times New Roman" w:cs="Times New Roman"/>
          <w:u w:val="single"/>
        </w:rPr>
        <w:t>质子数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天然放射现象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放射性元素</w:t>
      </w:r>
      <w:r>
        <w:rPr>
          <w:rFonts w:ascii="Times New Roman" w:hAnsi="Times New Roman" w:cs="Times New Roman"/>
          <w:u w:val="single"/>
        </w:rPr>
        <w:t>自发</w:t>
      </w:r>
      <w:r>
        <w:rPr>
          <w:rFonts w:ascii="Times New Roman" w:hAnsi="Times New Roman" w:cs="Times New Roman"/>
        </w:rPr>
        <w:t>地发出射线的现象，首先由</w:t>
      </w:r>
      <w:r>
        <w:rPr>
          <w:rFonts w:ascii="Times New Roman" w:hAnsi="Times New Roman" w:cs="Times New Roman"/>
          <w:u w:val="single"/>
        </w:rPr>
        <w:t>贝克勒尔</w:t>
      </w:r>
      <w:r>
        <w:rPr>
          <w:rFonts w:ascii="Times New Roman" w:hAnsi="Times New Roman" w:cs="Times New Roman"/>
        </w:rPr>
        <w:t>发现.天然放射现象的发现，说明</w:t>
      </w:r>
      <w:r>
        <w:rPr>
          <w:rFonts w:ascii="Times New Roman" w:hAnsi="Times New Roman" w:cs="Times New Roman"/>
          <w:u w:val="single"/>
        </w:rPr>
        <w:t>原子核</w:t>
      </w:r>
      <w:r>
        <w:rPr>
          <w:rFonts w:ascii="Times New Roman" w:hAnsi="Times New Roman" w:cs="Times New Roman"/>
        </w:rPr>
        <w:t>具有复杂的结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三种射线的比较</w:t>
      </w:r>
    </w:p>
    <w:tbl>
      <w:tblPr>
        <w:tblStyle w:val="TableNormal"/>
        <w:tblW w:w="7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"/>
        <w:gridCol w:w="816"/>
        <w:gridCol w:w="816"/>
        <w:gridCol w:w="1026"/>
        <w:gridCol w:w="1079"/>
        <w:gridCol w:w="1236"/>
        <w:gridCol w:w="1236"/>
      </w:tblGrid>
      <w:tr>
        <w:tblPrEx>
          <w:tblW w:w="7188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名称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构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符号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荷量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质量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离能力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贯穿本领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氦核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＋2</w:t>
            </w:r>
            <w:r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 u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最强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最弱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β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f(1</w:instrText>
            </w:r>
            <w:r>
              <w:rPr>
                <w:rFonts w:ascii="Times New Roman" w:hAnsi="Times New Roman" w:cs="Times New Roman"/>
                <w:i/>
              </w:rPr>
              <w:instrText>,</w:instrText>
            </w:r>
            <w:r>
              <w:rPr>
                <w:rFonts w:ascii="Times New Roman" w:hAnsi="Times New Roman" w:cs="Times New Roman"/>
              </w:rPr>
              <w:instrText>1 837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u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较强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较强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γ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光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γ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最弱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最强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eastAsia="黑体" w:hAnsi="Times New Roman" w:cs="Times New Roman"/>
        </w:rPr>
        <w:t>原子核的衰变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衰变：原子核自发地放出α粒子或β粒子，变成另一种</w:t>
      </w:r>
      <w:r>
        <w:rPr>
          <w:rFonts w:ascii="Times New Roman" w:hAnsi="Times New Roman" w:cs="Times New Roman"/>
          <w:u w:val="single"/>
        </w:rPr>
        <w:t>原子核</w:t>
      </w:r>
      <w:r>
        <w:rPr>
          <w:rFonts w:ascii="Times New Roman" w:hAnsi="Times New Roman" w:cs="Times New Roman"/>
        </w:rPr>
        <w:t>的变化称为原子核的衰变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α衰变、β衰变</w:t>
      </w:r>
    </w:p>
    <w:tbl>
      <w:tblPr>
        <w:tblStyle w:val="TableNormal"/>
        <w:tblW w:w="60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2706"/>
        <w:gridCol w:w="2083"/>
      </w:tblGrid>
      <w:tr>
        <w:tblPrEx>
          <w:tblW w:w="602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类型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衰变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β衰变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方程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  <w:vertAlign w:val="superscript"/>
              </w:rPr>
              <w:instrText>－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  <w:vertAlign w:val="subscript"/>
              </w:rPr>
              <w:instrText>－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Y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  <w:vertAlign w:val="subscript"/>
              </w:rPr>
              <w:instrText>＋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Y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实质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个质子和2个中子结合成一个整体射出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中子转化为质子和电子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2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规律</w:t>
            </w:r>
          </w:p>
        </w:tc>
        <w:tc>
          <w:tcPr>
            <w:tcW w:w="4789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电荷数守恒、质量数守恒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γ射线：γ射线经常是伴随着α衰变或β衰变同时产生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eastAsia="黑体" w:hAnsi="Times New Roman" w:cs="Times New Roman"/>
        </w:rPr>
        <w:t>半衰期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公式：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余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原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23.4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5" DrawAspect="Content" ObjectID="_1468075725" r:id="rId1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余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原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4"/>
        </w:rPr>
        <w:object>
          <v:shape id="_x0000_i1026" type="#_x0000_t75" style="width:8.4pt;height:23.4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影响因素：放射性元素衰变的快慢是由</w:t>
      </w:r>
      <w:r>
        <w:rPr>
          <w:rFonts w:ascii="Times New Roman" w:hAnsi="Times New Roman" w:cs="Times New Roman"/>
          <w:u w:val="single"/>
        </w:rPr>
        <w:t>核内部自身的因素</w:t>
      </w:r>
      <w:r>
        <w:rPr>
          <w:rFonts w:ascii="Times New Roman" w:hAnsi="Times New Roman" w:cs="Times New Roman"/>
        </w:rPr>
        <w:t>决定的，跟原子所处的物理状态(如温度、压强)或化学状态(如单质、化合物)</w:t>
      </w:r>
      <w:r>
        <w:rPr>
          <w:rFonts w:ascii="Times New Roman" w:hAnsi="Times New Roman" w:cs="Times New Roman"/>
          <w:u w:val="single"/>
        </w:rPr>
        <w:t>无关</w:t>
      </w:r>
      <w:r>
        <w:rPr>
          <w:rFonts w:ascii="Times New Roman" w:hAnsi="Times New Roman" w:cs="Times New Roman"/>
        </w:rPr>
        <w:t>(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有关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无关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eastAsia="黑体" w:hAnsi="Times New Roman" w:cs="Times New Roman"/>
        </w:rPr>
        <w:t>放射性同位素的应用与防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放射性同位素：有</w:t>
      </w:r>
      <w:r>
        <w:rPr>
          <w:rFonts w:ascii="Times New Roman" w:hAnsi="Times New Roman" w:cs="Times New Roman"/>
          <w:u w:val="single"/>
        </w:rPr>
        <w:t>天然</w:t>
      </w:r>
      <w:r>
        <w:rPr>
          <w:rFonts w:ascii="Times New Roman" w:hAnsi="Times New Roman" w:cs="Times New Roman"/>
        </w:rPr>
        <w:t>放射性同位素和</w:t>
      </w:r>
      <w:r>
        <w:rPr>
          <w:rFonts w:ascii="Times New Roman" w:hAnsi="Times New Roman" w:cs="Times New Roman"/>
          <w:u w:val="single"/>
        </w:rPr>
        <w:t>人工</w:t>
      </w:r>
      <w:r>
        <w:rPr>
          <w:rFonts w:ascii="Times New Roman" w:hAnsi="Times New Roman" w:cs="Times New Roman"/>
        </w:rPr>
        <w:t>放射性同位素两类，放射性同位素的化学性质相同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应用：消除静电、工业探伤、做</w:t>
      </w:r>
      <w:r>
        <w:rPr>
          <w:rFonts w:ascii="Times New Roman" w:hAnsi="Times New Roman" w:cs="Times New Roman"/>
          <w:u w:val="single"/>
        </w:rPr>
        <w:t>示踪原子</w:t>
      </w:r>
      <w:r>
        <w:rPr>
          <w:rFonts w:ascii="Times New Roman" w:hAnsi="Times New Roman" w:cs="Times New Roman"/>
        </w:rPr>
        <w:t>等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防护：防止放射性对人体组织的伤害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花岗岩、大理石等装修材料中都不同程度地含有放射性元素，下列有关放射性的说法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8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衰变成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0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8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Pb要经过8次β衰变和6次α衰变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氡的半衰期为3.8天，4个氡原子核经过7.6天后只剩下1个氡原子核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α射线与γ射线都是电磁波，α射线穿透本领远比γ射线弱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放射性元素发生β衰变时所释放的电子是原子核内的中子转化为质子时产生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具有放射性，发生一次β衰变成为新原子核X的同时放出能量.下列说法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核能放射出β粒子，说明其原子核内有β粒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新核X的中子数为14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核的质量等于新核X与β粒子的质量之和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让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同其他稳定元素结合成化合物，其半衰期将增大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四　核反应及核反应类型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核反应的四种类型</w:t>
      </w:r>
    </w:p>
    <w:tbl>
      <w:tblPr>
        <w:tblStyle w:val="TableNormal"/>
        <w:tblW w:w="8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92"/>
        <w:gridCol w:w="1276"/>
        <w:gridCol w:w="2552"/>
        <w:gridCol w:w="2981"/>
      </w:tblGrid>
      <w:tr>
        <w:tblPrEx>
          <w:tblW w:w="8226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类型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可控性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核反应方程典例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5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</w:t>
            </w:r>
          </w:p>
        </w:tc>
        <w:tc>
          <w:tcPr>
            <w:tcW w:w="99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衰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自发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8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T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5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β衰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自发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Th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a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人工转变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人工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7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7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8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O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</w:t>
            </w:r>
          </w:p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卢瑟福发现质子)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9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B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2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C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n </w:t>
            </w:r>
          </w:p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(查德威克发现中子)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7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3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Al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5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2981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约里奥－居里夫妇发现放射性同位素，同时发现正电子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5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Si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＋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2981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重核裂变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容易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5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4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5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Ba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89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3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Kr＋3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5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36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5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9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38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Sr＋10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eastAsia="黑体" w:hAnsi="Times New Roman" w:cs="Times New Roman"/>
              </w:rPr>
              <w:t>轻核聚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现阶段很难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核反应方程式的书写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熟记常见基本粒子的符号，是正确书写核反应方程的基础.如质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、中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)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粒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)、β粒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  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－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)、正电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  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＋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)、氘核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、氚核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等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掌握核反应方程遵循的规律：质量数守恒，电荷数守恒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由于核反应不可逆，所以书写核反应方程式时只能用</w:t>
      </w:r>
      <w:r>
        <w:rPr>
          <w:rFonts w:hAnsi="宋体" w:cs="Times New Roman"/>
        </w:rPr>
        <w:t>“→”</w:t>
      </w:r>
      <w:r>
        <w:rPr>
          <w:rFonts w:ascii="Times New Roman" w:hAnsi="Times New Roman" w:cs="Times New Roman"/>
        </w:rPr>
        <w:t>表示反应方向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eastAsia="楷体_GB2312" w:hAnsi="Times New Roman" w:cs="Times New Roman"/>
        </w:rPr>
        <w:t>(多选)</w:t>
      </w:r>
      <w:r>
        <w:rPr>
          <w:rFonts w:ascii="Times New Roman" w:hAnsi="Times New Roman" w:cs="Times New Roman"/>
        </w:rPr>
        <w:t>下列核反应方程中，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代表α粒子的有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X</w:t>
      </w:r>
      <w:r>
        <w:rPr>
          <w:rFonts w:ascii="Times New Roman" w:hAnsi="Times New Roman" w:cs="Times New Roman"/>
          <w:vertAlign w:val="subscript"/>
        </w:rPr>
        <w:t>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X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4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Ba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89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Kr＋3X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Li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X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2019年是世界上首次实现元素人工转变100周年.1919年，卢瑟福用氦核轰击氮原子核，发现产生了另一种元素，该核反应方程可写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7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i/>
          <w:vertAlign w:val="superscript"/>
        </w:rPr>
        <w:instrText>m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Y.以下判断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6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＝1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7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6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＝0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7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0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五　质量亏损及核能的计算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核力和核能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核力：原子核内部，</w:t>
      </w:r>
      <w:r>
        <w:rPr>
          <w:rFonts w:ascii="Times New Roman" w:hAnsi="Times New Roman" w:cs="Times New Roman"/>
          <w:u w:val="single"/>
        </w:rPr>
        <w:t>核子</w:t>
      </w:r>
      <w:r>
        <w:rPr>
          <w:rFonts w:ascii="Times New Roman" w:hAnsi="Times New Roman" w:cs="Times New Roman"/>
        </w:rPr>
        <w:t>间所特有的相互作用力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核子在结合成原子核时出现质量亏损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其对应的能量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Δ</w:t>
      </w:r>
      <w:r>
        <w:rPr>
          <w:rFonts w:ascii="Times New Roman" w:hAnsi="Times New Roman" w:cs="Times New Roman"/>
          <w:i/>
          <w:u w:val="single"/>
        </w:rPr>
        <w:t>mc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原子核分解成核子时要吸收一定的能量，相应的质量增加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吸收的能量为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Δ</w:t>
      </w:r>
      <w:r>
        <w:rPr>
          <w:rFonts w:ascii="Times New Roman" w:hAnsi="Times New Roman" w:cs="Times New Roman"/>
          <w:i/>
          <w:u w:val="single"/>
        </w:rPr>
        <w:t>mc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技巧点拨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核能的计算方法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根据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mc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计算，计算时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kg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m/s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J</w:t>
      </w:r>
      <w:r>
        <w:rPr>
          <w:rFonts w:hAnsi="宋体" w:cs="Times New Roman"/>
        </w:rPr>
        <w:t>”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根据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m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931.5 MeV计算.因1原子质量单位(u)相当于931.5 MeV的能量，所以计算时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u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MeV</w:t>
      </w:r>
      <w:r>
        <w:rPr>
          <w:rFonts w:hAnsi="宋体" w:cs="Times New Roman"/>
        </w:rPr>
        <w:t>”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根据核子比结合能来计算核能：原子核的结合能＝核子比结合能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核子数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重核裂变的一个核反应方程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9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Sr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，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9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Sr的比结合能分别为7.6 MeV、8.4 MeV、8.7 MeV，则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该核反应方程中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的中子数为14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该核反应中质量增加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的比结合能比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小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比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更稳定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太阳内部核反应的主要模式之一是质子—质子循环，循环的结果可表示为4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＋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＋2</w:t>
      </w:r>
      <w:r>
        <w:rPr>
          <w:rFonts w:ascii="Times New Roman" w:hAnsi="Times New Roman" w:cs="Times New Roman"/>
          <w:i/>
        </w:rPr>
        <w:t>ν</w:t>
      </w:r>
      <w:r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的质量分别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p</w:t>
      </w:r>
      <w:r>
        <w:rPr>
          <w:rFonts w:ascii="Times New Roman" w:hAnsi="Times New Roman" w:cs="Times New Roman"/>
        </w:rPr>
        <w:t>＝1.007 8 u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α</w:t>
      </w:r>
      <w:r>
        <w:rPr>
          <w:rFonts w:ascii="Times New Roman" w:hAnsi="Times New Roman" w:cs="Times New Roman"/>
        </w:rPr>
        <w:t>＝4.002 6 u,1 u＝931 MeV/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为光速.在4个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转变成1个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的过程中，释放的能量约为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8 MeV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16 MeV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26 MeV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52 MeV</w:t>
      </w: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</w:rPr>
      </w:pPr>
      <w:r>
        <w:rPr>
          <w:rFonts w:ascii="微软雅黑" w:eastAsia="微软雅黑" w:hAnsi="微软雅黑" w:cs="微软雅黑" w:hint="eastAsia"/>
          <w:sz w:val="52"/>
          <w:szCs w:val="52"/>
        </w:rPr>
        <w:t>综合练习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一．选择题（共20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崇明区二模）下列射线中，来自于原子核内部，且穿透能力最强的射线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阴极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X射线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大丰区校级期中）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𝑈核中有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92个电子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238个质子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146个中子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330个核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杨浦区校级期中）关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，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是波长极短的电磁波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是高速运动的电子流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的贯穿本领比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弱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对空气的电离本领比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强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浙江）据《自然》杂志2021年5月17日报道，中国科学家在稻城“拉索”基地（如图）探测到迄今为止最高能量的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，能量值为1.4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15</w:t>
      </w:r>
      <w:r>
        <w:rPr>
          <w:rFonts w:ascii="Times New Roman" w:eastAsia="新宋体" w:hAnsi="Times New Roman" w:hint="eastAsia"/>
          <w:sz w:val="21"/>
          <w:szCs w:val="21"/>
        </w:rPr>
        <w:t>eV，即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505075" cy="1524000"/>
            <wp:effectExtent l="0" t="0" r="9525" b="0"/>
            <wp:docPr id="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1.4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15</w:t>
      </w:r>
      <w:r>
        <w:rPr>
          <w:rFonts w:ascii="Times New Roman" w:eastAsia="新宋体" w:hAnsi="Times New Roman" w:hint="eastAsia"/>
          <w:sz w:val="21"/>
          <w:szCs w:val="21"/>
        </w:rPr>
        <w:t>V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2.24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4</w:t>
      </w:r>
      <w:r>
        <w:rPr>
          <w:rFonts w:ascii="Times New Roman" w:eastAsia="新宋体" w:hAnsi="Times New Roman" w:hint="eastAsia"/>
          <w:sz w:val="21"/>
          <w:szCs w:val="21"/>
        </w:rPr>
        <w:t>C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2.24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4</w:t>
      </w:r>
      <w:r>
        <w:rPr>
          <w:rFonts w:ascii="Times New Roman" w:eastAsia="新宋体" w:hAnsi="Times New Roman" w:hint="eastAsia"/>
          <w:sz w:val="21"/>
          <w:szCs w:val="21"/>
        </w:rPr>
        <w:t>W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2.24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4</w:t>
      </w:r>
      <w:r>
        <w:rPr>
          <w:rFonts w:ascii="Times New Roman" w:eastAsia="新宋体" w:hAnsi="Times New Roman" w:hint="eastAsia"/>
          <w:sz w:val="21"/>
          <w:szCs w:val="21"/>
        </w:rPr>
        <w:t>J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阿勒泰地区期末）我国取得的重大科技成果之一是发现了三种元素的新的同位素，其中一种是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g，它的中子数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80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128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208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288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怒江州二模）在人类对微观世界进行探索的过程中，科学实验起到了非常重要的作用。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查德威克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铍原子核，发现了质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卢瑟福通过对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散射实验的研究，揭示了原子核有复杂的结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汤姆孙通过对阴极射线的研究，发现阴极射线是原子核中的中子变为质子时产生的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居里夫妇从沥青铀矿中分离出了钋（Po）和镭（Ra）两种新元素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虹口区二模）天然放射现象揭示了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原子可以再分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是核式结构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原子核还可再分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原子核是由质子和中子组成的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静安区二模）天然放射现象的发现揭示了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原子是可分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的中心有一个很小的核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原子核具有复杂的结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原子核由质子和中子组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嘉定区二模）由原子核衰变释放的，且属于电磁波的射线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阴极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X射线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辽宁模拟）中科院近代物理研究所利用兰州重离子加速器（HIRFL），通过“熔合蒸发”反应合成超重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1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7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Ds并辐射出中子。下列可能合成该超重核的原子核组合是（　　）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6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i、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6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i、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</w:t>
      </w:r>
      <w: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6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i、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7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6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i、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松北区期末）同位素是指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质子数相同而核子数不同的原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核子数相同而中子数不同的原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核子数相同而质子数不同的原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中子数相同而核子数不同的原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日照一模）在放射性同位素的应用中，下列做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应该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探测物体的厚度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应该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粒子放射源制成“烟雾报警器”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放射育种利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照射种子使遗传基因发生变异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医院在利用放射线诊断疾病时用半衰期较长的放射性同位素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黄浦区校级模拟）卢瑟福发现质子的实验中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的靶核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金核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氮核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氦核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铍核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香坊区校级期中）研究表明，自然界存在四种基本相互作用力，它们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万有引力、电磁力、强力、弱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重力、弹力、摩擦力、电磁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重力、弹力、强力、弱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重力、分子力、浮力、摩擦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榆阳区校级期末）下列说法不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在不需要考虑物体本身的大小和形状时，用质点来代替物体的方法叫假设法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我们所学的概念，诸如平均速度，瞬时速度以及加速度等，是伽利略首先建立起来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根据速度定义式v</w:t>
      </w:r>
      <m:oMath>
        <m:r>
          <w:rPr>
            <w:rFonts w:ascii="Cambria Math" w:eastAsia="新宋体" w:hAnsi="Cambria Math"/>
            <w:sz w:val="21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△x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△t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当△t极短时，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△x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△t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就可以表示物体在t时刻的瞬时速度，该定义应用了物理的极限法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自然界的四个基本相互作用是：万有引力、电磁相互作用、弱相互作用、强相互作用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南通四模）关于自然界中四种基本相互作用，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核外电子与原子核间的万有引力和库仑力大小相当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核内任意两个核子间都存在核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核力是强相互作用，一定是引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弱相互作用是短程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永州模拟）近代物理和相应技术的发展，极大地改变了人类的生产和生活方式，推动了人类文明与进步。关于近代物理知识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用光电管进行光电效应实验中，分别用频率不同的单色光照射到同种金属上，入射光的强度越大，光电子的最大初动能就越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查德威克预言了中子的存在，卢瑟福通过实验发现了中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玻尔理论成功解释了大量原子光谱规律，其局限性在于保留了经典粒子的观念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钋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o）是氡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Rn）的衰变产物之一，故钋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o）的比结合能大于氡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Rn）的比结合能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河南二模）在自然界稳定的原子核中，中子数（N）和质子数（Z）之间的关系如图所示。根据图中所提供的信息及原子核的有关知识，对于在自然界中的稳定原子核，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714625" cy="2933700"/>
            <wp:effectExtent l="0" t="0" r="9525" b="0"/>
            <wp:docPr id="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93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较轻的原子核，质子数和中子数大致相等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较重的原子核，质子数大于中子数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越重的原子核，质子数和中子数差值越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在很大的原子核中，可以有质子数和中子数相等的情况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市中区校级月考）放射性同位素电池是一种新型电池，它是利用放射性同位素衰变放出的高速带电粒子（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）与物质相互作用，射线的动能被阻止或吸收后转变为热能，再通过换能器转化为电能的一种装置。其构造大致是：最外层是由合金制成的保护层，次外层是防止射线泄漏的辐射屏蔽层，第三层是把热能转化成电能的换能器，最里层是放射性同位素。电池使用的三种放射性同位素的半衰期和发出的射线如下表：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95"/>
        <w:gridCol w:w="1695"/>
        <w:gridCol w:w="1695"/>
        <w:gridCol w:w="1695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同位素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4"/>
                <w:szCs w:val="24"/>
                <w:vertAlign w:val="superscript"/>
              </w:rPr>
              <w:t>90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Sr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4"/>
                <w:szCs w:val="24"/>
                <w:vertAlign w:val="superscript"/>
              </w:rPr>
              <w:t>210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Po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4"/>
                <w:szCs w:val="24"/>
                <w:vertAlign w:val="superscript"/>
              </w:rPr>
              <w:t>238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Pu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射线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β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α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α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半衰期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28年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138天</w:t>
            </w:r>
          </w:p>
        </w:tc>
        <w:tc>
          <w:tcPr>
            <w:tcW w:w="1695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89.6年</w:t>
            </w:r>
          </w:p>
        </w:tc>
      </w:tr>
    </w:tbl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若选择上述某一种同位素做为放射源，使用相同材料制成的辐射屏蔽层，制造用于执行长期航天任务的核电池，则下列论述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90</w:t>
      </w:r>
      <w:r>
        <w:rPr>
          <w:rFonts w:ascii="Times New Roman" w:eastAsia="新宋体" w:hAnsi="Times New Roman" w:hint="eastAsia"/>
          <w:sz w:val="21"/>
          <w:szCs w:val="21"/>
        </w:rPr>
        <w:t>Sr的半衰期较长，使用寿命较长，所需的屏蔽材料较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10</w:t>
      </w:r>
      <w:r>
        <w:rPr>
          <w:rFonts w:ascii="Times New Roman" w:eastAsia="新宋体" w:hAnsi="Times New Roman" w:hint="eastAsia"/>
          <w:sz w:val="21"/>
          <w:szCs w:val="21"/>
        </w:rPr>
        <w:t>Po的半衰期最短，使用寿命最长，所需的屏蔽材料较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38</w:t>
      </w:r>
      <w:r>
        <w:rPr>
          <w:rFonts w:ascii="Times New Roman" w:eastAsia="新宋体" w:hAnsi="Times New Roman" w:hint="eastAsia"/>
          <w:sz w:val="21"/>
          <w:szCs w:val="21"/>
        </w:rPr>
        <w:t>Pu的半衰期最长，使用寿命最长，所需的屏蔽材料较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放射性同位素在发生衰变时，出现质量亏损，且衰变前后的总质量数变化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宜昌模拟）2020年12月4日14时02分，新一代“人造太阳”装置﹣﹣中国环流器二号M装置（HL﹣2M）在成都建成并实现首次放电，标志着中国自主掌握了大型先进托卡马克装置的设计、建造和运行技术，其发生的可控核聚变方程为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Li+X（X表示某种粒子），则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X为质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该核反应不存在质量亏损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该核反应是我国秦山核电站利用核能的方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Li原子核比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原子核稳定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二．多选题（共9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温州期中）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体检时，医生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给学生拍摄胸片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雷达是利用超声波来测量物体位置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天空看起来是蓝色的，是因为大气对太阳光的散射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康普顿效应是研究石墨对X射线散射时存在波长大于入射波长的成分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南平期末）如图为物理学家拍摄的DNA分子的X射线衍射图样，生物学家据此提出DNA的双螺旋结构模型。下列说法中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33500" cy="1304925"/>
            <wp:effectExtent l="0" t="0" r="0" b="9525"/>
            <wp:docPr id="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X射线是高速电子流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X射线的频率比可见光的低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衍射图样说明了X射线具有波动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拍摄所用X射线的波长与DNA分子大小接近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桥西区校级期末）有一个原子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Bi</m:t>
        </m:r>
      </m:oMath>
      <w:r>
        <w:rPr>
          <w:rFonts w:ascii="Times New Roman" w:eastAsia="新宋体" w:hAnsi="Times New Roman" w:hint="eastAsia"/>
          <w:sz w:val="21"/>
          <w:szCs w:val="21"/>
        </w:rPr>
        <w:t>，关于这个原子核，下列说法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核外有83个电子，核内有127个质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核外有83个电子，核内有83个质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核内有83个质子，127个中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核内有210个核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佛山期末）以下哪些现象和原子核的变化有关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散射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天然放射性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光电效应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热核反应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七模拟）两弹元勋邓稼先、钱学森放弃美国优厚待遇毅然回国，投身原子弹和氢弹研制，在推动我国原子物理学的发展方面做出了杰出贡献，研制两弹的核反应方程有：</w:t>
      </w:r>
      <w:r>
        <w:rPr>
          <w:rFonts w:ascii="Times New Roman" w:eastAsia="Calibri" w:hAnsi="Times New Roman" w:hint="eastAsia"/>
          <w:sz w:val="21"/>
          <w:szCs w:val="21"/>
        </w:rPr>
        <w:t>①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5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Sr+x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，</w:t>
      </w:r>
      <w:r>
        <w:rPr>
          <w:rFonts w:ascii="Times New Roman" w:eastAsia="Calibri" w:hAnsi="Times New Roman" w:hint="eastAsia"/>
          <w:sz w:val="21"/>
          <w:szCs w:val="21"/>
        </w:rPr>
        <w:t>②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。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核反应方程</w:t>
      </w: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中的x＝3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弹爆炸原理与核反应方程</w:t>
      </w: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相同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是氢弹爆炸原理的核反应方程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核弹爆炸的能量来源于原子核外电子的跃迁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瑶海区月考）2011年3月11日。日本发生里氏九级大地震。造成福岛核电站的核泄漏事故。在泄漏的污染物中含有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131</w:t>
      </w:r>
      <w:r>
        <w:rPr>
          <w:rFonts w:ascii="Times New Roman" w:eastAsia="新宋体" w:hAnsi="Times New Roman" w:hint="eastAsia"/>
          <w:sz w:val="21"/>
          <w:szCs w:val="21"/>
        </w:rPr>
        <w:t>I和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137</w:t>
      </w:r>
      <w:r>
        <w:rPr>
          <w:rFonts w:ascii="Times New Roman" w:eastAsia="新宋体" w:hAnsi="Times New Roman" w:hint="eastAsia"/>
          <w:sz w:val="21"/>
          <w:szCs w:val="21"/>
        </w:rPr>
        <w:t>Cs两种放射性元素。它们通过一系列：衰变产生对人体有危害的辐射。其中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131</w:t>
      </w:r>
      <w:r>
        <w:rPr>
          <w:rFonts w:ascii="Times New Roman" w:eastAsia="新宋体" w:hAnsi="Times New Roman" w:hint="eastAsia"/>
          <w:sz w:val="21"/>
          <w:szCs w:val="21"/>
        </w:rPr>
        <w:t>I的衰变方程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I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−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e，其半衰期为8天。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该核反应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I原子核中含有78个中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经过16天，75%的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I原子核发生了衰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虽然该反应出现质量亏损，但核反应前后的原子核总质量数不变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大丰区校级期中）关于同位素，下列说法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同位素具有相同的化学性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同位素具有相同的核子数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同位素具有相同的质子数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同位素具有相同的中子数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商洛期末）1932年，查德威克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皱核，发现了中子，并因这一伟大发现而获得诺贝尔物理学奖。发现中子的核反应方程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He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Be→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x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y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A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n</m:t>
        </m:r>
      </m:oMath>
      <w:r>
        <w:rPr>
          <w:rFonts w:ascii="Times New Roman" w:eastAsia="新宋体" w:hAnsi="Times New Roman" w:hint="eastAsia"/>
          <w:sz w:val="21"/>
          <w:szCs w:val="21"/>
        </w:rPr>
        <w:t>，其中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x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y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A</m:t>
        </m:r>
      </m:oMath>
      <w:r>
        <w:rPr>
          <w:rFonts w:ascii="Times New Roman" w:eastAsia="新宋体" w:hAnsi="Times New Roman" w:hint="eastAsia"/>
          <w:sz w:val="21"/>
          <w:szCs w:val="21"/>
        </w:rPr>
        <w:t>为生成的新核。下列说法正确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x＝5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x＝6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y＝12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y＝13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屯溪区校级月考）科学家已经发现自然界存在四种相互作用，下列说法中，哪些是符合科学家的认识的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弹力应该归结为电磁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核内所有核子之间都存在核力的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摩擦力仍然是电磁力的一种表现形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电磁力是比万有引力更强的相互作用。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三．填空题（共8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静安区二模）阴极射线和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的组成粒子都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，其中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射线来自于原子核的外部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宜丰县校级月考）如图（a）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三种射线穿透能力的示意图，图（b）是工业上利用射线的穿透性来检查金属内部的伤痕的示意图，请问图（b）中的检查是利用了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射线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790950" cy="1428750"/>
            <wp:effectExtent l="0" t="0" r="0" b="0"/>
            <wp:docPr id="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1480" cy="14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上海模拟）在卢瑟福和查德威克等科学家实验研究的基础上，人们证实了原子核是由质子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组成的。一个氦原子核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）中有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个质子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上海校级期中）天然放射性现象发出的射线中，存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、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，其中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的本质是高速运动的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核（填写元素名称）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青浦区二模）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、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、阴极射线四种射线中由原子核内射出、属于电磁波的射线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，不是原子核内射出的射线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武功县校级月考）某放射性原子核A经过一系列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和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后变为原子核B．若B核内质量数比A核内少8个，中子数比A核少7个。则发生了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次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次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。若核发生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的半衰期为半年，则经过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年有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的核</w:t>
      </w:r>
      <m:oMath>
        <m:m>
          <m:mPr>
            <m:plcHide/>
            <m:mcs>
              <m:mc>
                <m:mcPr>
                  <m:count m:val="2"/>
                  <m:mcJc m:val="center"/>
                </m:mcPr>
              </m:mc>
            </m:mcs>
          </m:mPr>
          <m:mr>
            <m:e>
              <m:r>
                <w:rPr>
                  <w:rFonts w:ascii="Cambria Math" w:eastAsia="新宋体" w:hAnsi="Cambria Math"/>
                  <w:sz w:val="21"/>
                  <w:szCs w:val="21"/>
                </w:rPr>
                <m:t>A</m:t>
              </m:r>
            </m:e>
            <m:e>
              <m:r>
                <m:rPr>
                  <m:nor/>
                  <m:sty m:val="p"/>
                </m:rPr>
                <w:rPr>
                  <w:rFonts w:ascii="Cambria Math" w:eastAsia="新宋体" w:hAnsi="Cambria Math"/>
                  <w:b w:val="0"/>
                  <w:i w:val="0"/>
                  <w:sz w:val="21"/>
                  <w:szCs w:val="21"/>
                </w:rPr>
                <m:t>#/DEL/#</m:t>
              </m:r>
            </m:e>
          </m:mr>
          <m:mr>
            <m:e>
              <m:r>
                <w:rPr>
                  <w:rFonts w:ascii="Cambria Math" w:eastAsia="新宋体" w:hAnsi="Cambria Math"/>
                  <w:sz w:val="21"/>
                  <w:szCs w:val="21"/>
                </w:rPr>
                <m:t>Z</m:t>
              </m:r>
            </m:e>
            <m:e>
              <m:r>
                <m:rPr>
                  <m:nor/>
                  <m:sty m:val="p"/>
                </m:rPr>
                <w:rPr>
                  <w:rFonts w:ascii="Cambria Math" w:eastAsia="新宋体" w:hAnsi="Cambria Math"/>
                  <w:b w:val="0"/>
                  <w:i w:val="0"/>
                  <w:sz w:val="21"/>
                  <w:szCs w:val="21"/>
                </w:rPr>
                <m:t>#/DEL/#</m:t>
              </m:r>
            </m:e>
          </m:mr>
        </m:m>
        <m:r>
          <w:rPr>
            <w:rFonts w:ascii="Cambria Math" w:eastAsia="新宋体" w:hAnsi="Cambria Math"/>
            <w:sz w:val="21"/>
            <w:szCs w:val="21"/>
          </w:rPr>
          <m:t>X</m:t>
        </m:r>
      </m:oMath>
      <w:r>
        <w:rPr>
          <w:rFonts w:ascii="Times New Roman" w:eastAsia="新宋体" w:hAnsi="Times New Roman" w:hint="eastAsia"/>
          <w:sz w:val="21"/>
          <w:szCs w:val="21"/>
        </w:rPr>
        <w:t>发生了衰变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晋江市模拟）图为查德威克发现新粒子的实验装置，用放射性元素（Po）发出的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铍（Be）会产生粒子流A，用粒子流A轰击石蜡，会放出粒子流B，则A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，B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143250" cy="1590675"/>
            <wp:effectExtent l="0" t="0" r="0" b="9525"/>
            <wp:docPr id="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689" cy="159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城北区校级月考）四种基本相互作用分别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四．计算题（共3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离石区校级期末）10g某放射性元素经过20天后还剩下0.625g，求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该元素的半衰期是多少天，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如果再经过30天，还剩多少g该元素。（结果保留三位有效数字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9．原子核的能量也是量子化的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9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Ac能发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产生新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h，处于激发态的新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h的能级图如图所示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写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9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Ac发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的方程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发生上述衰变时，探测器能接收到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谱线有几条？求出波长最长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光子的能量E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505075" cy="1009650"/>
            <wp:effectExtent l="0" t="0" r="9525" b="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0．氘核和氚核聚变时的核反应方程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，已知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的平均结合能是2.78MeV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的平均结合能是1.09MeV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的平均结合能是7.03MeV，试计算核反应时释放的能量。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五．解答题（共7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1．请列表总结一下3种射线的特性。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36"/>
        <w:gridCol w:w="1636"/>
        <w:gridCol w:w="1636"/>
        <w:gridCol w:w="1636"/>
        <w:gridCol w:w="1636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名称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本质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射出速度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穿透能力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 w:val="21"/>
                <w:szCs w:val="21"/>
              </w:rPr>
              <w:t>电离作用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α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射线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β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射线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line="360" w:lineRule="auto"/>
              <w:jc w:val="center"/>
            </w:pPr>
            <w:r>
              <w:rPr>
                <w:rFonts w:ascii="Cambria Math" w:eastAsia="Cambria Math" w:hAnsi="Cambria Math"/>
                <w:sz w:val="21"/>
                <w:szCs w:val="21"/>
              </w:rPr>
              <w:t>γ</w:t>
            </w:r>
            <w:r>
              <w:rPr>
                <w:rFonts w:ascii="Times New Roman" w:eastAsia="新宋体" w:hAnsi="Times New Roman" w:hint="eastAsia"/>
                <w:sz w:val="21"/>
                <w:szCs w:val="21"/>
              </w:rPr>
              <w:t>射线</w:t>
            </w: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  <w:tc>
          <w:tcPr>
            <w:tcW w:w="1710" w:type="dxa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2．天然放射现象放出的三种射线，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，它们各自具有什么特点？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松北区期末）已知镭的原子序数是88，原子核质量数是226．试问：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镭核中质子数和中子数分别是多少？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镭核的核电荷数和所带电荷量是多少？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若镭原子呈中性，它核外有多少电子？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4．静止在匀强磁场中的某放射性原子核，经过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后产生一个新核</w:t>
      </w:r>
      <m:oMath>
        <m:m>
          <m:mPr>
            <m:plcHide/>
            <m:mcs>
              <m:mc>
                <m:mcPr>
                  <m:count m:val="2"/>
                  <m:mcJc m:val="center"/>
                </m:mcPr>
              </m:mc>
            </m:mcs>
          </m:mPr>
          <m:mr>
            <m:e>
              <m:r>
                <w:rPr>
                  <w:rFonts w:ascii="Cambria Math" w:eastAsia="新宋体" w:hAnsi="Cambria Math"/>
                  <w:sz w:val="21"/>
                  <w:szCs w:val="21"/>
                </w:rPr>
                <m:t>a</m:t>
              </m:r>
            </m:e>
            <m:e>
              <m:r>
                <m:rPr>
                  <m:nor/>
                  <m:sty m:val="p"/>
                </m:rPr>
                <w:rPr>
                  <w:rFonts w:ascii="Cambria Math" w:eastAsia="新宋体" w:hAnsi="Cambria Math"/>
                  <w:b w:val="0"/>
                  <w:i w:val="0"/>
                  <w:sz w:val="21"/>
                  <w:szCs w:val="21"/>
                </w:rPr>
                <m:t>#/DEL/#</m:t>
              </m:r>
            </m:e>
          </m:mr>
          <m:mr>
            <m:e>
              <m:r>
                <w:rPr>
                  <w:rFonts w:ascii="Cambria Math" w:eastAsia="新宋体" w:hAnsi="Cambria Math"/>
                  <w:sz w:val="21"/>
                  <w:szCs w:val="21"/>
                </w:rPr>
                <m:t>b</m:t>
              </m:r>
            </m:e>
            <m:e>
              <m:r>
                <m:rPr>
                  <m:nor/>
                  <m:sty m:val="p"/>
                </m:rPr>
                <w:rPr>
                  <w:rFonts w:ascii="Cambria Math" w:eastAsia="新宋体" w:hAnsi="Cambria Math"/>
                  <w:b w:val="0"/>
                  <w:i w:val="0"/>
                  <w:sz w:val="21"/>
                  <w:szCs w:val="21"/>
                </w:rPr>
                <m:t>#/DEL/#</m:t>
              </m:r>
            </m:e>
          </m:mr>
        </m:m>
      </m:oMath>
      <w:r>
        <w:rPr>
          <w:rFonts w:ascii="Times New Roman" w:eastAsia="新宋体" w:hAnsi="Times New Roman" w:hint="eastAsia"/>
          <w:sz w:val="21"/>
          <w:szCs w:val="21"/>
        </w:rPr>
        <w:t>X，若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速度方向垂直磁场方向，当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在磁场中转动了a圈时，新核转动的圈数是多少？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5．如图所示是工厂利用放射线自动控制铝板厚度的装置示意图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请简述自动控制原理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如果工厂生产的是厚度为1mm的铝板，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三种射线中，哪一种对铝板的厚度起主要控制作用，为什么？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104900" cy="1200150"/>
            <wp:effectExtent l="0" t="0" r="0" b="0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5054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6．查德威克用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轰击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产生了中子，从而证明中子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的一个组成部分。该核反应方程是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e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C+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7．在原子核里还有电磁力在起作用。请你说出这个力是倾向于帮助还是阻止核裂变的发生。</w:t>
      </w:r>
    </w:p>
    <w:p>
      <w:bookmarkStart w:id="0" w:name="_GoBack"/>
      <w:bookmarkEnd w:id="0"/>
    </w:p>
    <w:sectPr>
      <w:pgSz w:w="11906" w:h="16838"/>
      <w:pgMar w:top="1440" w:right="1753" w:bottom="1440" w:left="1753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1A207E9"/>
    <w:rsid w:val="11A207E9"/>
    <w:rsid w:val="1E257E07"/>
    <w:rsid w:val="4AA77C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&#26032;&#36873;11.TIF" TargetMode="External" /><Relationship Id="rId11" Type="http://schemas.openxmlformats.org/officeDocument/2006/relationships/image" Target="media/image4.wmf" /><Relationship Id="rId12" Type="http://schemas.openxmlformats.org/officeDocument/2006/relationships/oleObject" Target="embeddings/oleObject1.bin" /><Relationship Id="rId13" Type="http://schemas.openxmlformats.org/officeDocument/2006/relationships/oleObject" Target="embeddings/oleObject2.bin" /><Relationship Id="rId14" Type="http://schemas.openxmlformats.org/officeDocument/2006/relationships/image" Target="media/image5.png" /><Relationship Id="rId15" Type="http://schemas.openxmlformats.org/officeDocument/2006/relationships/image" Target="media/image6.png" /><Relationship Id="rId16" Type="http://schemas.openxmlformats.org/officeDocument/2006/relationships/image" Target="media/image7.png" /><Relationship Id="rId17" Type="http://schemas.openxmlformats.org/officeDocument/2006/relationships/image" Target="media/image8.png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theme" Target="theme/theme1.xml" /><Relationship Id="rId22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&#26032;16-25.TIF" TargetMode="External" /><Relationship Id="rId7" Type="http://schemas.openxmlformats.org/officeDocument/2006/relationships/image" Target="media/image2.png" /><Relationship Id="rId8" Type="http://schemas.openxmlformats.org/officeDocument/2006/relationships/image" Target="&#26032;&#21435;&#24180;12-24.TIF" TargetMode="External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离子源</dc:creator>
  <cp:lastModifiedBy>离子源</cp:lastModifiedBy>
  <cp:revision>1</cp:revision>
  <dcterms:created xsi:type="dcterms:W3CDTF">2021-07-25T18:20:00Z</dcterms:created>
  <dcterms:modified xsi:type="dcterms:W3CDTF">2021-07-26T19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41837926264A3E97DF57219457F1AA</vt:lpwstr>
  </property>
  <property fmtid="{D5CDD505-2E9C-101B-9397-08002B2CF9AE}" pid="3" name="KSOProductBuildVer">
    <vt:lpwstr>2052-11.1.0.10578</vt:lpwstr>
  </property>
</Properties>
</file>